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8F516F" w14:textId="507A4B81" w:rsidR="00E555EF" w:rsidRDefault="003E269A" w:rsidP="00E555EF">
      <w:pPr>
        <w:spacing w:after="120"/>
        <w:jc w:val="center"/>
        <w:rPr>
          <w:b/>
          <w:sz w:val="28"/>
          <w:szCs w:val="28"/>
        </w:rPr>
      </w:pPr>
      <w:r w:rsidRPr="003E269A">
        <w:rPr>
          <w:b/>
          <w:sz w:val="28"/>
          <w:szCs w:val="28"/>
        </w:rPr>
        <w:t>Activity 2.2.3 Solve Equations by Factoring</w:t>
      </w:r>
    </w:p>
    <w:p w14:paraId="690A60EC" w14:textId="7E2B125E" w:rsidR="00A035FE" w:rsidRDefault="00A035FE" w:rsidP="00A035FE">
      <w:pPr>
        <w:spacing w:after="120"/>
      </w:pPr>
      <w:r>
        <w:t>When you multiply two or more factors and the result is zero, then at least one of the factors has to be ____.</w:t>
      </w:r>
    </w:p>
    <w:p w14:paraId="4E353445" w14:textId="77777777" w:rsidR="00A035FE" w:rsidRDefault="00A035FE" w:rsidP="00A035FE">
      <w:pPr>
        <w:spacing w:after="120"/>
      </w:pPr>
      <w:r>
        <w:t>Example: given that (</w:t>
      </w:r>
      <w:r w:rsidRPr="002846B0">
        <w:rPr>
          <w:i/>
        </w:rPr>
        <w:t>x</w:t>
      </w:r>
      <w:r>
        <w:t xml:space="preserve"> + 5)</w:t>
      </w:r>
      <w:r w:rsidRPr="002846B0">
        <w:rPr>
          <w:i/>
        </w:rPr>
        <w:t>(x</w:t>
      </w:r>
      <w:r>
        <w:t xml:space="preserve"> - 2)= 0, then by the special property of zero either </w:t>
      </w:r>
      <w:r w:rsidRPr="002846B0">
        <w:rPr>
          <w:i/>
        </w:rPr>
        <w:t>x</w:t>
      </w:r>
      <w:r>
        <w:t xml:space="preserve"> + 5 = 0 or         </w:t>
      </w:r>
      <w:r w:rsidRPr="002846B0">
        <w:rPr>
          <w:i/>
        </w:rPr>
        <w:t>x</w:t>
      </w:r>
      <w:r>
        <w:t xml:space="preserve"> - 2 = 0 </w:t>
      </w:r>
    </w:p>
    <w:p w14:paraId="6A23228A" w14:textId="77777777" w:rsidR="00A035FE" w:rsidRDefault="00A035FE" w:rsidP="00A035FE">
      <w:pPr>
        <w:spacing w:after="120"/>
      </w:pPr>
      <w:r>
        <w:t xml:space="preserve">So we solve:   </w:t>
      </w:r>
      <w:r w:rsidRPr="002846B0">
        <w:rPr>
          <w:i/>
        </w:rPr>
        <w:t xml:space="preserve"> x </w:t>
      </w:r>
      <w:r>
        <w:t xml:space="preserve">+ 5=0           </w:t>
      </w:r>
      <w:r w:rsidRPr="002846B0">
        <w:rPr>
          <w:i/>
        </w:rPr>
        <w:t xml:space="preserve"> x</w:t>
      </w:r>
      <w:r>
        <w:t xml:space="preserve"> – 2= 0</w:t>
      </w:r>
    </w:p>
    <w:p w14:paraId="60F1026A" w14:textId="11E3AD1C" w:rsidR="00A035FE" w:rsidRDefault="00A035FE" w:rsidP="00A035FE">
      <w:pPr>
        <w:spacing w:after="120"/>
      </w:pPr>
      <w:r>
        <w:t xml:space="preserve">                        </w:t>
      </w:r>
      <w:r w:rsidRPr="002846B0">
        <w:rPr>
          <w:i/>
        </w:rPr>
        <w:t xml:space="preserve"> x</w:t>
      </w:r>
      <w:r>
        <w:t xml:space="preserve"> = ___        or       </w:t>
      </w:r>
      <w:r w:rsidRPr="002846B0">
        <w:rPr>
          <w:b/>
        </w:rPr>
        <w:t xml:space="preserve"> x</w:t>
      </w:r>
      <w:r>
        <w:t xml:space="preserve"> =____</w:t>
      </w:r>
    </w:p>
    <w:p w14:paraId="18F68722" w14:textId="77777777" w:rsidR="00A035FE" w:rsidRDefault="00A035FE" w:rsidP="00A035FE">
      <w:pPr>
        <w:spacing w:after="120"/>
      </w:pPr>
      <w:r>
        <w:t>Check to see if (</w:t>
      </w:r>
      <w:r w:rsidRPr="002846B0">
        <w:rPr>
          <w:i/>
        </w:rPr>
        <w:t>x</w:t>
      </w:r>
      <w:r>
        <w:t xml:space="preserve"> + 5)(</w:t>
      </w:r>
      <w:r w:rsidRPr="002846B0">
        <w:rPr>
          <w:i/>
        </w:rPr>
        <w:t>x</w:t>
      </w:r>
      <w:r>
        <w:t xml:space="preserve"> - 2)= 0 is a true statement if  -5 is substituted in for x:</w:t>
      </w:r>
    </w:p>
    <w:p w14:paraId="6BBAD542" w14:textId="77777777" w:rsidR="00A035FE" w:rsidRDefault="00A035FE" w:rsidP="00A035FE">
      <w:pPr>
        <w:spacing w:after="120"/>
      </w:pPr>
    </w:p>
    <w:p w14:paraId="799440C1" w14:textId="77777777" w:rsidR="00A035FE" w:rsidRDefault="00A035FE" w:rsidP="00A035FE">
      <w:pPr>
        <w:spacing w:after="120"/>
      </w:pPr>
      <w:r>
        <w:t>Check to see if (</w:t>
      </w:r>
      <w:r w:rsidRPr="002846B0">
        <w:rPr>
          <w:i/>
        </w:rPr>
        <w:t>x</w:t>
      </w:r>
      <w:r>
        <w:t xml:space="preserve"> + 5)(</w:t>
      </w:r>
      <w:r w:rsidRPr="002846B0">
        <w:rPr>
          <w:i/>
        </w:rPr>
        <w:t>x</w:t>
      </w:r>
      <w:r>
        <w:t xml:space="preserve"> - 2)= 0 is a true statement if 2 is substituted in for x:</w:t>
      </w:r>
    </w:p>
    <w:p w14:paraId="3F6620A8" w14:textId="77777777" w:rsidR="00A035FE" w:rsidRDefault="00A035FE" w:rsidP="00A035FE">
      <w:pPr>
        <w:spacing w:after="120"/>
        <w:rPr>
          <w:color w:val="FF0000"/>
        </w:rPr>
      </w:pPr>
    </w:p>
    <w:p w14:paraId="5B696C84" w14:textId="049399A7" w:rsidR="00A035FE" w:rsidRDefault="00A035FE" w:rsidP="00A035FE">
      <w:pPr>
        <w:spacing w:after="120"/>
      </w:pPr>
      <w:r>
        <w:t>The two solutions to the equation (</w:t>
      </w:r>
      <w:r w:rsidRPr="002846B0">
        <w:rPr>
          <w:i/>
        </w:rPr>
        <w:t>x</w:t>
      </w:r>
      <w:r>
        <w:t xml:space="preserve"> + 5)(</w:t>
      </w:r>
      <w:r w:rsidRPr="002846B0">
        <w:rPr>
          <w:i/>
        </w:rPr>
        <w:t>x</w:t>
      </w:r>
      <w:r>
        <w:t xml:space="preserve"> - 2)= 0 are ____ and </w:t>
      </w:r>
      <w:r>
        <w:softHyphen/>
      </w:r>
      <w:r>
        <w:softHyphen/>
        <w:t>_____.</w:t>
      </w:r>
    </w:p>
    <w:p w14:paraId="4BFFB15C" w14:textId="77777777" w:rsidR="00A035FE" w:rsidRDefault="00A035FE" w:rsidP="00A035FE">
      <w:pPr>
        <w:spacing w:after="120"/>
      </w:pPr>
    </w:p>
    <w:p w14:paraId="5A469FF5" w14:textId="7DC05300" w:rsidR="002846B0" w:rsidRDefault="00A035FE" w:rsidP="002846B0">
      <w:pPr>
        <w:spacing w:after="120"/>
      </w:pPr>
      <w:r>
        <w:t xml:space="preserve">To solve the quadratic equation </w:t>
      </w:r>
      <w:r w:rsidR="00A579AB">
        <w:t xml:space="preserve">in one variable </w:t>
      </w:r>
      <w:r>
        <w:t xml:space="preserve">by factoring: </w:t>
      </w:r>
      <w:r w:rsidR="002846B0">
        <w:t xml:space="preserve">If needed obtain an equivalent equation with one side 0, factor the nonzero side into linear factors, set each linear factor  = 0, solve. </w:t>
      </w:r>
    </w:p>
    <w:p w14:paraId="7674E967" w14:textId="1ACA3457" w:rsidR="00A035FE" w:rsidRDefault="00A035FE" w:rsidP="00A035FE">
      <w:pPr>
        <w:spacing w:after="120"/>
      </w:pPr>
    </w:p>
    <w:p w14:paraId="63F830A4" w14:textId="77777777" w:rsidR="005E61DE" w:rsidRDefault="005E61DE" w:rsidP="00E555EF">
      <w:pPr>
        <w:spacing w:after="120"/>
      </w:pPr>
    </w:p>
    <w:p w14:paraId="11676A12" w14:textId="133EE6AD" w:rsidR="005E61DE" w:rsidRDefault="003C1373" w:rsidP="00E555EF">
      <w:pPr>
        <w:spacing w:after="120"/>
      </w:pPr>
      <w:r>
        <w:t>A. SOLVE:</w:t>
      </w:r>
    </w:p>
    <w:p w14:paraId="4ECECA4F" w14:textId="23BDDAD3" w:rsidR="00E555EF" w:rsidRDefault="00E555EF" w:rsidP="00E555EF">
      <w:pPr>
        <w:spacing w:after="120"/>
      </w:pPr>
      <w:r>
        <w:t xml:space="preserve">1.  </w:t>
      </w:r>
      <w:r w:rsidRPr="00E555EF">
        <w:rPr>
          <w:position w:val="-14"/>
        </w:rPr>
        <w:object w:dxaOrig="1740" w:dyaOrig="400" w14:anchorId="54C16B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0.4pt" o:ole="">
            <v:imagedata r:id="rId9" o:title=""/>
          </v:shape>
          <o:OLEObject Type="Embed" ProgID="Equation.DSMT4" ShapeID="_x0000_i1025" DrawAspect="Content" ObjectID="_1513881739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 </w:t>
      </w:r>
      <w:r w:rsidR="00550AB3" w:rsidRPr="00550AB3">
        <w:rPr>
          <w:position w:val="-14"/>
        </w:rPr>
        <w:object w:dxaOrig="1980" w:dyaOrig="400" w14:anchorId="23FABAFD">
          <v:shape id="_x0000_i1026" type="#_x0000_t75" style="width:99pt;height:20.4pt" o:ole="">
            <v:imagedata r:id="rId11" o:title=""/>
          </v:shape>
          <o:OLEObject Type="Embed" ProgID="Equation.DSMT4" ShapeID="_x0000_i1026" DrawAspect="Content" ObjectID="_1513881740" r:id="rId12"/>
        </w:object>
      </w:r>
      <w:r w:rsidR="00550AB3">
        <w:t xml:space="preserve"> </w:t>
      </w:r>
    </w:p>
    <w:p w14:paraId="71959269" w14:textId="77777777" w:rsidR="00550AB3" w:rsidRDefault="00550AB3" w:rsidP="00E555EF">
      <w:pPr>
        <w:spacing w:after="120"/>
      </w:pPr>
    </w:p>
    <w:p w14:paraId="121EC84C" w14:textId="77777777" w:rsidR="00550AB3" w:rsidRDefault="00550AB3" w:rsidP="00E555EF">
      <w:pPr>
        <w:spacing w:after="120"/>
      </w:pPr>
    </w:p>
    <w:p w14:paraId="41F6D2B7" w14:textId="77777777" w:rsidR="00550AB3" w:rsidRDefault="00550AB3" w:rsidP="00E555EF">
      <w:pPr>
        <w:spacing w:after="120"/>
      </w:pPr>
    </w:p>
    <w:p w14:paraId="58A16726" w14:textId="77777777" w:rsidR="005A2C02" w:rsidRDefault="005A2C02" w:rsidP="00E555EF">
      <w:pPr>
        <w:spacing w:after="120"/>
      </w:pPr>
    </w:p>
    <w:p w14:paraId="34FE9EC8" w14:textId="77777777" w:rsidR="00550AB3" w:rsidRDefault="00550AB3" w:rsidP="00E555EF">
      <w:pPr>
        <w:spacing w:after="120"/>
      </w:pPr>
    </w:p>
    <w:p w14:paraId="08049457" w14:textId="77777777" w:rsidR="00550AB3" w:rsidRDefault="00550AB3" w:rsidP="00E555EF">
      <w:pPr>
        <w:spacing w:after="120"/>
      </w:pPr>
    </w:p>
    <w:p w14:paraId="1F5AD9A1" w14:textId="77777777" w:rsidR="00550AB3" w:rsidRDefault="00550AB3" w:rsidP="00E555EF">
      <w:pPr>
        <w:spacing w:after="120"/>
      </w:pPr>
      <w:r>
        <w:t xml:space="preserve">3. </w:t>
      </w:r>
      <w:r w:rsidRPr="00550AB3">
        <w:rPr>
          <w:position w:val="-6"/>
        </w:rPr>
        <w:object w:dxaOrig="1620" w:dyaOrig="320" w14:anchorId="5DD839DC">
          <v:shape id="_x0000_i1027" type="#_x0000_t75" style="width:81pt;height:15.6pt" o:ole="">
            <v:imagedata r:id="rId13" o:title=""/>
          </v:shape>
          <o:OLEObject Type="Embed" ProgID="Equation.DSMT4" ShapeID="_x0000_i1027" DrawAspect="Content" ObjectID="_1513881741" r:id="rId14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4.  </w:t>
      </w:r>
      <w:r w:rsidRPr="00550AB3">
        <w:rPr>
          <w:position w:val="-6"/>
        </w:rPr>
        <w:object w:dxaOrig="1200" w:dyaOrig="320" w14:anchorId="4B9ECABA">
          <v:shape id="_x0000_i1028" type="#_x0000_t75" style="width:60pt;height:15.6pt" o:ole="">
            <v:imagedata r:id="rId15" o:title=""/>
          </v:shape>
          <o:OLEObject Type="Embed" ProgID="Equation.DSMT4" ShapeID="_x0000_i1028" DrawAspect="Content" ObjectID="_1513881742" r:id="rId16"/>
        </w:object>
      </w:r>
      <w:r>
        <w:t xml:space="preserve"> </w:t>
      </w:r>
    </w:p>
    <w:p w14:paraId="628C0F62" w14:textId="77777777" w:rsidR="00550AB3" w:rsidRDefault="00550AB3" w:rsidP="00E555EF">
      <w:pPr>
        <w:spacing w:after="120"/>
      </w:pPr>
    </w:p>
    <w:p w14:paraId="32370F19" w14:textId="77777777" w:rsidR="00550AB3" w:rsidRDefault="00550AB3" w:rsidP="00E555EF">
      <w:pPr>
        <w:spacing w:after="120"/>
      </w:pPr>
    </w:p>
    <w:p w14:paraId="42FF12E4" w14:textId="77777777" w:rsidR="005A2C02" w:rsidRDefault="005A2C02" w:rsidP="00E555EF">
      <w:pPr>
        <w:spacing w:after="120"/>
      </w:pPr>
    </w:p>
    <w:p w14:paraId="4E8498DB" w14:textId="77777777" w:rsidR="005A2C02" w:rsidRDefault="005A2C02" w:rsidP="00E555EF">
      <w:pPr>
        <w:spacing w:after="120"/>
      </w:pPr>
    </w:p>
    <w:p w14:paraId="513DDEA2" w14:textId="77777777" w:rsidR="005E61DE" w:rsidRDefault="005E61DE" w:rsidP="00E555EF">
      <w:pPr>
        <w:spacing w:after="120"/>
      </w:pPr>
    </w:p>
    <w:p w14:paraId="103F923B" w14:textId="77777777" w:rsidR="00550AB3" w:rsidRDefault="00550AB3" w:rsidP="00E555EF">
      <w:pPr>
        <w:spacing w:after="120"/>
      </w:pPr>
    </w:p>
    <w:p w14:paraId="2B2C2D60" w14:textId="77777777" w:rsidR="00550AB3" w:rsidRDefault="00550AB3" w:rsidP="00E555EF">
      <w:pPr>
        <w:spacing w:after="120"/>
      </w:pPr>
    </w:p>
    <w:p w14:paraId="58D5744B" w14:textId="28F653D7" w:rsidR="00550AB3" w:rsidRDefault="00550AB3" w:rsidP="00E555EF">
      <w:pPr>
        <w:spacing w:after="120"/>
      </w:pPr>
      <w:r>
        <w:t xml:space="preserve">5.  </w:t>
      </w:r>
      <w:r w:rsidRPr="00550AB3">
        <w:rPr>
          <w:position w:val="-6"/>
        </w:rPr>
        <w:object w:dxaOrig="1320" w:dyaOrig="320" w14:anchorId="6CEBB952">
          <v:shape id="_x0000_i1029" type="#_x0000_t75" style="width:66pt;height:15.6pt" o:ole="">
            <v:imagedata r:id="rId17" o:title=""/>
          </v:shape>
          <o:OLEObject Type="Embed" ProgID="Equation.DSMT4" ShapeID="_x0000_i1029" DrawAspect="Content" ObjectID="_1513881743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6.  </w:t>
      </w:r>
      <w:r w:rsidR="005A2C02" w:rsidRPr="00550AB3">
        <w:rPr>
          <w:position w:val="-14"/>
        </w:rPr>
        <w:object w:dxaOrig="1900" w:dyaOrig="400" w14:anchorId="6AAA7924">
          <v:shape id="_x0000_i1030" type="#_x0000_t75" style="width:95.4pt;height:20.4pt" o:ole="">
            <v:imagedata r:id="rId19" o:title=""/>
          </v:shape>
          <o:OLEObject Type="Embed" ProgID="Equation.DSMT4" ShapeID="_x0000_i1030" DrawAspect="Content" ObjectID="_1513881744" r:id="rId20"/>
        </w:object>
      </w:r>
    </w:p>
    <w:p w14:paraId="271E3281" w14:textId="7B5BC608" w:rsidR="00550AB3" w:rsidRDefault="00550AB3" w:rsidP="00E555EF">
      <w:pPr>
        <w:spacing w:after="120"/>
      </w:pPr>
      <w:r>
        <w:t xml:space="preserve">  </w:t>
      </w:r>
    </w:p>
    <w:p w14:paraId="50096213" w14:textId="77777777" w:rsidR="00550AB3" w:rsidRDefault="00550AB3" w:rsidP="00E555EF">
      <w:pPr>
        <w:spacing w:after="120"/>
      </w:pPr>
    </w:p>
    <w:p w14:paraId="130443C1" w14:textId="77777777" w:rsidR="00550AB3" w:rsidRDefault="00550AB3" w:rsidP="00E555EF">
      <w:pPr>
        <w:spacing w:after="120"/>
      </w:pPr>
    </w:p>
    <w:p w14:paraId="17E72C22" w14:textId="77777777" w:rsidR="00550AB3" w:rsidRDefault="00550AB3" w:rsidP="00E555EF">
      <w:pPr>
        <w:spacing w:after="120"/>
      </w:pPr>
    </w:p>
    <w:p w14:paraId="379D712D" w14:textId="78F91917" w:rsidR="00550AB3" w:rsidRDefault="00550AB3" w:rsidP="00E555EF">
      <w:pPr>
        <w:spacing w:after="120"/>
      </w:pPr>
    </w:p>
    <w:p w14:paraId="074478F3" w14:textId="77777777" w:rsidR="005A2C02" w:rsidRDefault="005A2C02" w:rsidP="00E555EF">
      <w:pPr>
        <w:spacing w:after="120"/>
      </w:pPr>
    </w:p>
    <w:p w14:paraId="68E0C3D6" w14:textId="77777777" w:rsidR="005A2C02" w:rsidRDefault="005A2C02" w:rsidP="00E555EF">
      <w:pPr>
        <w:spacing w:after="120"/>
      </w:pPr>
    </w:p>
    <w:p w14:paraId="11C5E67A" w14:textId="77777777" w:rsidR="005A2C02" w:rsidRDefault="005A2C02" w:rsidP="00E555EF">
      <w:pPr>
        <w:spacing w:after="120"/>
      </w:pPr>
    </w:p>
    <w:p w14:paraId="702781DA" w14:textId="77777777" w:rsidR="005A2C02" w:rsidRDefault="005A2C02" w:rsidP="00E555EF">
      <w:pPr>
        <w:spacing w:after="120"/>
      </w:pPr>
    </w:p>
    <w:p w14:paraId="36AD767E" w14:textId="77777777" w:rsidR="005A2C02" w:rsidRDefault="005A2C02" w:rsidP="00E555EF">
      <w:pPr>
        <w:spacing w:after="120"/>
      </w:pPr>
    </w:p>
    <w:p w14:paraId="37A781A3" w14:textId="77777777" w:rsidR="005A2C02" w:rsidRDefault="005A2C02" w:rsidP="00E555EF">
      <w:pPr>
        <w:spacing w:after="120"/>
      </w:pPr>
    </w:p>
    <w:p w14:paraId="19F3B522" w14:textId="11B64EB0" w:rsidR="005A2C02" w:rsidRDefault="005A2C02" w:rsidP="00E555EF">
      <w:pPr>
        <w:spacing w:after="120"/>
      </w:pPr>
      <w:r>
        <w:t>Solve each equation</w:t>
      </w:r>
      <w:r w:rsidR="005E61DE">
        <w:t xml:space="preserve"> by factoring</w:t>
      </w:r>
      <w:r>
        <w:t>, if possible.</w:t>
      </w:r>
      <w:r w:rsidR="00FE22FB">
        <w:t xml:space="preserve"> If not factorable over the integers, write “</w:t>
      </w:r>
      <w:r w:rsidR="002846B0">
        <w:t xml:space="preserve">trinomial is </w:t>
      </w:r>
      <w:r w:rsidR="00FE22FB">
        <w:t>prime”.</w:t>
      </w:r>
    </w:p>
    <w:p w14:paraId="2170E6AD" w14:textId="74FDCED6" w:rsidR="009C600A" w:rsidRDefault="005A2C02" w:rsidP="009C600A">
      <w:pPr>
        <w:spacing w:after="120"/>
      </w:pPr>
      <w:r>
        <w:t xml:space="preserve">7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d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6d+9=0</m:t>
        </m:r>
      </m:oMath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8.   </w:t>
      </w:r>
      <m:oMath>
        <m:r>
          <w:rPr>
            <w:rFonts w:ascii="Cambria Math" w:hAnsi="Cambria Math"/>
          </w:rPr>
          <m:t>3(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7x-1)</m:t>
        </m:r>
      </m:oMath>
      <w:r w:rsidR="009C600A">
        <w:t>+5=</w:t>
      </w:r>
      <w:r w:rsidR="00FE22FB">
        <w:t>2(x+1)</w:t>
      </w:r>
    </w:p>
    <w:p w14:paraId="3578A2C8" w14:textId="0C84EECC" w:rsidR="005A2C02" w:rsidRDefault="005A2C02" w:rsidP="00E555EF">
      <w:pPr>
        <w:spacing w:after="120"/>
      </w:pPr>
    </w:p>
    <w:p w14:paraId="7135812D" w14:textId="77777777" w:rsidR="005A2C02" w:rsidRDefault="005A2C02" w:rsidP="00E555EF">
      <w:pPr>
        <w:spacing w:after="120"/>
      </w:pPr>
    </w:p>
    <w:p w14:paraId="2CA99F26" w14:textId="77777777" w:rsidR="005A2C02" w:rsidRDefault="005A2C02" w:rsidP="00E555EF">
      <w:pPr>
        <w:spacing w:after="120"/>
      </w:pPr>
    </w:p>
    <w:p w14:paraId="024B3BC4" w14:textId="77777777" w:rsidR="005A2C02" w:rsidRDefault="005A2C02" w:rsidP="00E555EF">
      <w:pPr>
        <w:spacing w:after="120"/>
      </w:pPr>
    </w:p>
    <w:p w14:paraId="12B3B83C" w14:textId="77777777" w:rsidR="0091062A" w:rsidRDefault="0091062A" w:rsidP="00E555EF">
      <w:pPr>
        <w:spacing w:after="120"/>
      </w:pPr>
    </w:p>
    <w:p w14:paraId="13AF93C4" w14:textId="77777777" w:rsidR="0091062A" w:rsidRDefault="0091062A" w:rsidP="00E555EF">
      <w:pPr>
        <w:spacing w:after="120"/>
      </w:pPr>
    </w:p>
    <w:p w14:paraId="7A9745F6" w14:textId="77777777" w:rsidR="0091062A" w:rsidRDefault="0091062A" w:rsidP="00E555EF">
      <w:pPr>
        <w:spacing w:after="120"/>
      </w:pPr>
    </w:p>
    <w:p w14:paraId="1B408235" w14:textId="77777777" w:rsidR="005A2C02" w:rsidRDefault="005A2C02" w:rsidP="00E555EF">
      <w:pPr>
        <w:spacing w:after="120"/>
      </w:pPr>
    </w:p>
    <w:p w14:paraId="1DC20FC5" w14:textId="77777777" w:rsidR="005A2C02" w:rsidRDefault="005A2C02" w:rsidP="00E555EF">
      <w:pPr>
        <w:spacing w:after="120"/>
      </w:pPr>
    </w:p>
    <w:p w14:paraId="05F6D0BC" w14:textId="370D438C" w:rsidR="005A2C02" w:rsidRDefault="005A2C02" w:rsidP="00E555EF">
      <w:pPr>
        <w:spacing w:after="120"/>
      </w:pPr>
      <w:r>
        <w:t xml:space="preserve">9. </w:t>
      </w:r>
      <w:r w:rsidRPr="005A2C02">
        <w:rPr>
          <w:position w:val="-6"/>
        </w:rPr>
        <w:object w:dxaOrig="1080" w:dyaOrig="320" w14:anchorId="134F796C">
          <v:shape id="_x0000_i1031" type="#_x0000_t75" style="width:54pt;height:15.6pt" o:ole="">
            <v:imagedata r:id="rId21" o:title=""/>
          </v:shape>
          <o:OLEObject Type="Embed" ProgID="Equation.DSMT4" ShapeID="_x0000_i1031" DrawAspect="Content" ObjectID="_1513881745" r:id="rId22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10.  </w:t>
      </w:r>
      <w:r w:rsidRPr="005A2C02">
        <w:rPr>
          <w:position w:val="-6"/>
        </w:rPr>
        <w:object w:dxaOrig="1320" w:dyaOrig="320" w14:anchorId="791E1AE5">
          <v:shape id="_x0000_i1032" type="#_x0000_t75" style="width:66pt;height:15.6pt" o:ole="">
            <v:imagedata r:id="rId23" o:title=""/>
          </v:shape>
          <o:OLEObject Type="Embed" ProgID="Equation.DSMT4" ShapeID="_x0000_i1032" DrawAspect="Content" ObjectID="_1513881746" r:id="rId24"/>
        </w:object>
      </w:r>
      <w:r>
        <w:t xml:space="preserve"> </w:t>
      </w:r>
    </w:p>
    <w:p w14:paraId="434E2527" w14:textId="77777777" w:rsidR="005A2C02" w:rsidRDefault="005A2C02" w:rsidP="00E555EF">
      <w:pPr>
        <w:spacing w:after="120"/>
      </w:pPr>
    </w:p>
    <w:p w14:paraId="311B5A5C" w14:textId="77777777" w:rsidR="00BC4264" w:rsidRDefault="00BC4264" w:rsidP="00E555EF">
      <w:pPr>
        <w:spacing w:after="120"/>
      </w:pPr>
    </w:p>
    <w:p w14:paraId="27F42602" w14:textId="77777777" w:rsidR="005A2C02" w:rsidRDefault="005A2C02" w:rsidP="00E555EF">
      <w:pPr>
        <w:spacing w:after="120"/>
      </w:pPr>
    </w:p>
    <w:p w14:paraId="1647765C" w14:textId="77777777" w:rsidR="0091062A" w:rsidRDefault="0091062A" w:rsidP="00E555EF">
      <w:pPr>
        <w:spacing w:after="120"/>
      </w:pPr>
    </w:p>
    <w:p w14:paraId="1863D612" w14:textId="77777777" w:rsidR="0091062A" w:rsidRDefault="0091062A" w:rsidP="00E555EF">
      <w:pPr>
        <w:spacing w:after="120"/>
      </w:pPr>
    </w:p>
    <w:p w14:paraId="4C3667D1" w14:textId="77777777" w:rsidR="003C1373" w:rsidRDefault="003C1373" w:rsidP="00E555EF">
      <w:pPr>
        <w:spacing w:after="120"/>
      </w:pPr>
    </w:p>
    <w:p w14:paraId="49183300" w14:textId="77777777" w:rsidR="0091062A" w:rsidRDefault="0091062A" w:rsidP="00E555EF">
      <w:pPr>
        <w:spacing w:after="120"/>
      </w:pPr>
    </w:p>
    <w:p w14:paraId="55DB0F12" w14:textId="77777777" w:rsidR="005A2C02" w:rsidRDefault="005A2C02" w:rsidP="00E555EF">
      <w:pPr>
        <w:spacing w:after="120"/>
      </w:pPr>
    </w:p>
    <w:p w14:paraId="5BBC4F0E" w14:textId="63F10DAC" w:rsidR="00BC4264" w:rsidRDefault="005A2C02" w:rsidP="00E555EF">
      <w:pPr>
        <w:spacing w:after="120"/>
      </w:pPr>
      <w:r>
        <w:t xml:space="preserve">11.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6=0</m:t>
        </m:r>
      </m:oMath>
      <w:r>
        <w:tab/>
      </w:r>
      <w:r>
        <w:tab/>
      </w:r>
      <w:r w:rsidR="003C1373">
        <w:t xml:space="preserve">             </w:t>
      </w:r>
      <w:r>
        <w:tab/>
        <w:t xml:space="preserve">12.  </w:t>
      </w:r>
      <w:r w:rsidR="00BC4264" w:rsidRPr="00BC4264">
        <w:rPr>
          <w:position w:val="-6"/>
        </w:rPr>
        <w:object w:dxaOrig="1219" w:dyaOrig="320" w14:anchorId="51F00833">
          <v:shape id="_x0000_i1033" type="#_x0000_t75" style="width:60.6pt;height:15.6pt" o:ole="">
            <v:imagedata r:id="rId25" o:title=""/>
          </v:shape>
          <o:OLEObject Type="Embed" ProgID="Equation.DSMT4" ShapeID="_x0000_i1033" DrawAspect="Content" ObjectID="_1513881747" r:id="rId26"/>
        </w:object>
      </w:r>
      <w:r>
        <w:t xml:space="preserve"> </w:t>
      </w:r>
    </w:p>
    <w:p w14:paraId="6231A65F" w14:textId="77777777" w:rsidR="00BC4264" w:rsidRDefault="00BC4264" w:rsidP="00E555EF">
      <w:pPr>
        <w:spacing w:after="120"/>
      </w:pPr>
    </w:p>
    <w:p w14:paraId="25C885FF" w14:textId="77777777" w:rsidR="00BC4264" w:rsidRDefault="00BC4264" w:rsidP="00E555EF">
      <w:pPr>
        <w:spacing w:after="120"/>
      </w:pPr>
    </w:p>
    <w:p w14:paraId="18C9484D" w14:textId="77777777" w:rsidR="00BC4264" w:rsidRDefault="00BC4264" w:rsidP="00E555EF">
      <w:pPr>
        <w:spacing w:after="120"/>
      </w:pPr>
    </w:p>
    <w:p w14:paraId="4E945281" w14:textId="77777777" w:rsidR="0091062A" w:rsidRDefault="0091062A" w:rsidP="00E555EF">
      <w:pPr>
        <w:spacing w:after="120"/>
      </w:pPr>
    </w:p>
    <w:p w14:paraId="2B2E09B6" w14:textId="77777777" w:rsidR="0091062A" w:rsidRDefault="0091062A" w:rsidP="00E555EF">
      <w:pPr>
        <w:spacing w:after="120"/>
      </w:pPr>
    </w:p>
    <w:p w14:paraId="6E3F14A9" w14:textId="5346083F" w:rsidR="0024177C" w:rsidRDefault="0024177C" w:rsidP="0024177C">
      <w:pPr>
        <w:spacing w:after="100" w:afterAutospacing="1"/>
      </w:pPr>
      <w:r>
        <w:t>13.  Here are two quadratic eq</w:t>
      </w:r>
      <w:r w:rsidR="003C1373">
        <w:t xml:space="preserve">uations that </w:t>
      </w:r>
      <w:r w:rsidR="003C1373" w:rsidRPr="003C1373">
        <w:rPr>
          <w:u w:val="single"/>
        </w:rPr>
        <w:t>can</w:t>
      </w:r>
      <w:r w:rsidRPr="003C1373">
        <w:rPr>
          <w:u w:val="single"/>
        </w:rPr>
        <w:t>no</w:t>
      </w:r>
      <w:r>
        <w:t>t be solved by factoring</w:t>
      </w:r>
      <w:r w:rsidR="003C1373">
        <w:t xml:space="preserve"> over the integers</w:t>
      </w:r>
      <w:r>
        <w:t>. One equation has no real number solutions. The other equation has two irrational</w:t>
      </w:r>
      <w:r w:rsidR="00246F07">
        <w:t>, real</w:t>
      </w:r>
      <w:r>
        <w:t xml:space="preserve"> solutions. Which one is which? Justify your answer.</w:t>
      </w:r>
    </w:p>
    <w:p w14:paraId="46B04F21" w14:textId="0D14B01E" w:rsidR="0024177C" w:rsidRDefault="0024177C" w:rsidP="0024177C">
      <w:pPr>
        <w:spacing w:after="100" w:afterAutospacing="1"/>
      </w:pPr>
      <w:r>
        <w:t xml:space="preserve">a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-1=0</m:t>
        </m:r>
      </m:oMath>
      <w:r>
        <w:t xml:space="preserve">                                                         b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x+1=0</m:t>
        </m:r>
      </m:oMath>
      <w:r>
        <w:t xml:space="preserve">             </w:t>
      </w:r>
    </w:p>
    <w:p w14:paraId="203765B5" w14:textId="35E142EA" w:rsidR="0091062A" w:rsidRDefault="0091062A" w:rsidP="00E555EF">
      <w:pPr>
        <w:spacing w:after="120"/>
      </w:pPr>
    </w:p>
    <w:p w14:paraId="265E8226" w14:textId="77777777" w:rsidR="0091062A" w:rsidRDefault="0091062A" w:rsidP="00E555EF">
      <w:pPr>
        <w:spacing w:after="120"/>
      </w:pPr>
    </w:p>
    <w:p w14:paraId="7D7A45EF" w14:textId="77777777" w:rsidR="003C1373" w:rsidRDefault="003C1373" w:rsidP="00E555EF">
      <w:pPr>
        <w:spacing w:after="120"/>
      </w:pPr>
    </w:p>
    <w:p w14:paraId="5899427C" w14:textId="77777777" w:rsidR="003C1373" w:rsidRDefault="003C1373" w:rsidP="00E555EF">
      <w:pPr>
        <w:spacing w:after="120"/>
      </w:pPr>
    </w:p>
    <w:p w14:paraId="7CE78271" w14:textId="77777777" w:rsidR="00BC4264" w:rsidRDefault="00BC4264" w:rsidP="00E555EF">
      <w:pPr>
        <w:spacing w:after="120"/>
      </w:pPr>
    </w:p>
    <w:p w14:paraId="5097B39F" w14:textId="0A9863F2" w:rsidR="00BC4264" w:rsidRDefault="003C1373" w:rsidP="00E555EF">
      <w:pPr>
        <w:spacing w:after="120"/>
      </w:pPr>
      <w:r>
        <w:t xml:space="preserve">B. </w:t>
      </w:r>
      <w:r w:rsidR="00BC4264">
        <w:t xml:space="preserve">Now, let’s work backwards. </w:t>
      </w:r>
    </w:p>
    <w:p w14:paraId="5376D0F5" w14:textId="77777777" w:rsidR="00BC4264" w:rsidRDefault="00BC4264" w:rsidP="00E555EF">
      <w:pPr>
        <w:spacing w:after="120"/>
      </w:pPr>
      <w:r>
        <w:t>If you are given the answers to a quadratic equation, how can you find the equation?</w:t>
      </w:r>
    </w:p>
    <w:p w14:paraId="0A057A92" w14:textId="6F0E4FD1" w:rsidR="00CB5E2B" w:rsidRDefault="00CB5E2B" w:rsidP="00E555EF">
      <w:pPr>
        <w:spacing w:after="120"/>
      </w:pPr>
      <w:r>
        <w:t>Suppose the soluti</w:t>
      </w:r>
      <w:r w:rsidR="00090E01">
        <w:t xml:space="preserve">ons to a quadratic equation are 2 and -5. </w:t>
      </w:r>
      <w:r>
        <w:t xml:space="preserve"> What does a quadratic equation look like </w:t>
      </w:r>
      <w:r>
        <w:rPr>
          <w:b/>
        </w:rPr>
        <w:t>just before</w:t>
      </w:r>
      <w:r>
        <w:t xml:space="preserve"> you find the solutions?</w:t>
      </w:r>
    </w:p>
    <w:p w14:paraId="512DB1A1" w14:textId="25357912" w:rsidR="00CB5E2B" w:rsidRDefault="00CB5E2B" w:rsidP="00E555EF">
      <w:pPr>
        <w:spacing w:after="120"/>
      </w:pPr>
      <w:r>
        <w:t>______________________________________________________________________</w:t>
      </w:r>
    </w:p>
    <w:p w14:paraId="7D9E42C2" w14:textId="77777777" w:rsidR="00CB5E2B" w:rsidRDefault="00CB5E2B" w:rsidP="00E555EF">
      <w:pPr>
        <w:spacing w:after="120"/>
      </w:pPr>
    </w:p>
    <w:p w14:paraId="3B7419F1" w14:textId="2D219311" w:rsidR="00CB5E2B" w:rsidRDefault="00CB5E2B" w:rsidP="00E555EF">
      <w:pPr>
        <w:spacing w:after="120"/>
      </w:pPr>
      <w:r>
        <w:t>How does that become a quadratic equation? __________________________________</w:t>
      </w:r>
    </w:p>
    <w:p w14:paraId="6E85E7E1" w14:textId="77777777" w:rsidR="00090E01" w:rsidRDefault="00090E01" w:rsidP="00E555EF">
      <w:pPr>
        <w:spacing w:after="120"/>
      </w:pPr>
    </w:p>
    <w:p w14:paraId="221D9289" w14:textId="77777777" w:rsidR="00090E01" w:rsidRPr="00CB5E2B" w:rsidRDefault="00090E01" w:rsidP="00E555EF">
      <w:pPr>
        <w:spacing w:after="120"/>
      </w:pPr>
    </w:p>
    <w:p w14:paraId="309F68D8" w14:textId="1318EFB4" w:rsidR="00090E01" w:rsidRDefault="00090E01" w:rsidP="00090E01">
      <w:pPr>
        <w:spacing w:after="120"/>
      </w:pPr>
      <w:r>
        <w:t>Is there another equation that has the same solutions?______________________</w:t>
      </w:r>
    </w:p>
    <w:p w14:paraId="58842C66" w14:textId="0F727013" w:rsidR="00BC4264" w:rsidRDefault="00BC4264" w:rsidP="00E555EF">
      <w:pPr>
        <w:spacing w:after="120"/>
      </w:pPr>
    </w:p>
    <w:p w14:paraId="344235C9" w14:textId="3EACF6EF" w:rsidR="00CB5E2B" w:rsidRDefault="00CB5E2B" w:rsidP="00E555EF">
      <w:pPr>
        <w:spacing w:after="120"/>
      </w:pPr>
      <w:r>
        <w:t xml:space="preserve">Write a quadratic equation </w:t>
      </w:r>
      <w:r w:rsidR="0091062A">
        <w:t>first in factored form, then multiply out to obtain a quadratic with</w:t>
      </w:r>
      <w:r>
        <w:t xml:space="preserve"> integral coefficients in the form </w:t>
      </w:r>
      <w:r w:rsidRPr="00CB5E2B">
        <w:rPr>
          <w:position w:val="-6"/>
        </w:rPr>
        <w:object w:dxaOrig="1520" w:dyaOrig="320" w14:anchorId="743C2661">
          <v:shape id="_x0000_i1034" type="#_x0000_t75" style="width:75.6pt;height:15.6pt" o:ole="">
            <v:imagedata r:id="rId27" o:title=""/>
          </v:shape>
          <o:OLEObject Type="Embed" ProgID="Equation.DSMT4" ShapeID="_x0000_i1034" DrawAspect="Content" ObjectID="_1513881748" r:id="rId28"/>
        </w:object>
      </w:r>
      <w:r>
        <w:t xml:space="preserve"> with the given solutions.</w:t>
      </w:r>
    </w:p>
    <w:p w14:paraId="6B16324A" w14:textId="3344401A" w:rsidR="00CB5E2B" w:rsidRDefault="003C1373" w:rsidP="00E555EF">
      <w:pPr>
        <w:spacing w:after="120"/>
      </w:pPr>
      <w:r>
        <w:t>14</w:t>
      </w:r>
      <w:r w:rsidR="00CB5E2B">
        <w:t xml:space="preserve">.  </w:t>
      </w:r>
      <w:r w:rsidR="00CB5E2B" w:rsidRPr="00CB5E2B">
        <w:rPr>
          <w:position w:val="-10"/>
        </w:rPr>
        <w:object w:dxaOrig="900" w:dyaOrig="320" w14:anchorId="7E0B7849">
          <v:shape id="_x0000_i1035" type="#_x0000_t75" style="width:45pt;height:15.6pt" o:ole="">
            <v:imagedata r:id="rId29" o:title=""/>
          </v:shape>
          <o:OLEObject Type="Embed" ProgID="Equation.DSMT4" ShapeID="_x0000_i1035" DrawAspect="Content" ObjectID="_1513881749" r:id="rId30"/>
        </w:object>
      </w:r>
      <w:r w:rsidR="00CB5E2B">
        <w:t xml:space="preserve"> </w:t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>
        <w:t>15</w:t>
      </w:r>
      <w:r w:rsidR="00CB5E2B">
        <w:t xml:space="preserve">.  </w:t>
      </w:r>
      <w:r w:rsidR="00CB5E2B" w:rsidRPr="00CB5E2B">
        <w:rPr>
          <w:position w:val="-24"/>
        </w:rPr>
        <w:object w:dxaOrig="820" w:dyaOrig="620" w14:anchorId="60DC9D8D">
          <v:shape id="_x0000_i1036" type="#_x0000_t75" style="width:41.4pt;height:30.6pt" o:ole="">
            <v:imagedata r:id="rId31" o:title=""/>
          </v:shape>
          <o:OLEObject Type="Embed" ProgID="Equation.DSMT4" ShapeID="_x0000_i1036" DrawAspect="Content" ObjectID="_1513881750" r:id="rId32"/>
        </w:object>
      </w:r>
      <w:r w:rsidR="00CB5E2B">
        <w:t xml:space="preserve"> </w:t>
      </w:r>
    </w:p>
    <w:p w14:paraId="4D515332" w14:textId="77777777" w:rsidR="00CB5E2B" w:rsidRDefault="00CB5E2B" w:rsidP="00E555EF">
      <w:pPr>
        <w:spacing w:after="120"/>
      </w:pPr>
    </w:p>
    <w:p w14:paraId="4C1808AF" w14:textId="77777777" w:rsidR="00CB5E2B" w:rsidRDefault="00CB5E2B" w:rsidP="00E555EF">
      <w:pPr>
        <w:spacing w:after="120"/>
      </w:pPr>
    </w:p>
    <w:p w14:paraId="5111FB56" w14:textId="64D3D12F" w:rsidR="00CB5E2B" w:rsidRPr="0091062A" w:rsidRDefault="003C1373" w:rsidP="00E555EF">
      <w:pPr>
        <w:spacing w:after="120"/>
      </w:pPr>
      <w:r>
        <w:t>16</w:t>
      </w:r>
      <w:r w:rsidR="00CB5E2B">
        <w:t xml:space="preserve">.  </w:t>
      </w:r>
      <w:r w:rsidR="00CB5E2B" w:rsidRPr="00CB5E2B">
        <w:rPr>
          <w:position w:val="-24"/>
        </w:rPr>
        <w:object w:dxaOrig="960" w:dyaOrig="620" w14:anchorId="7B5FCB35">
          <v:shape id="_x0000_i1037" type="#_x0000_t75" style="width:48pt;height:30.6pt" o:ole="">
            <v:imagedata r:id="rId33" o:title=""/>
          </v:shape>
          <o:OLEObject Type="Embed" ProgID="Equation.DSMT4" ShapeID="_x0000_i1037" DrawAspect="Content" ObjectID="_1513881751" r:id="rId34"/>
        </w:object>
      </w:r>
      <w:r w:rsidR="00CB5E2B">
        <w:t xml:space="preserve"> </w:t>
      </w:r>
      <w:r w:rsidR="00CB5E2B">
        <w:tab/>
      </w:r>
      <w:r w:rsidR="00CB5E2B">
        <w:tab/>
      </w:r>
      <w:r w:rsidR="00CB5E2B">
        <w:tab/>
      </w:r>
      <w:r w:rsidR="00CB5E2B">
        <w:tab/>
      </w:r>
      <w:r w:rsidR="00CB5E2B">
        <w:tab/>
      </w:r>
      <w:r>
        <w:t>17</w:t>
      </w:r>
      <w:r w:rsidR="00CB5E2B">
        <w:t xml:space="preserve">.  </w:t>
      </w:r>
      <m:oMath>
        <m:r>
          <w:rPr>
            <w:rFonts w:ascii="Cambria Math" w:hAnsi="Cambria Math"/>
          </w:rPr>
          <m:t>x= -2, and-2</m:t>
        </m:r>
      </m:oMath>
    </w:p>
    <w:p w14:paraId="4754BB14" w14:textId="77777777" w:rsidR="0091062A" w:rsidRPr="0091062A" w:rsidRDefault="0091062A" w:rsidP="00E555EF">
      <w:pPr>
        <w:spacing w:after="120"/>
      </w:pPr>
    </w:p>
    <w:p w14:paraId="37E293D7" w14:textId="77777777" w:rsidR="00CB5E2B" w:rsidRDefault="00CB5E2B" w:rsidP="00E555EF">
      <w:pPr>
        <w:spacing w:after="120"/>
      </w:pPr>
    </w:p>
    <w:p w14:paraId="11103554" w14:textId="77777777" w:rsidR="0091062A" w:rsidRDefault="0091062A" w:rsidP="00E555EF">
      <w:pPr>
        <w:spacing w:after="120"/>
      </w:pPr>
    </w:p>
    <w:p w14:paraId="35DA7F4E" w14:textId="77777777" w:rsidR="0091062A" w:rsidRDefault="0091062A" w:rsidP="00E555EF">
      <w:pPr>
        <w:spacing w:after="120"/>
      </w:pPr>
    </w:p>
    <w:p w14:paraId="1A52981F" w14:textId="77777777" w:rsidR="0091062A" w:rsidRDefault="0091062A" w:rsidP="00E555EF">
      <w:pPr>
        <w:spacing w:after="120"/>
      </w:pPr>
    </w:p>
    <w:p w14:paraId="6DA2AD5C" w14:textId="77777777" w:rsidR="0091062A" w:rsidRDefault="0091062A" w:rsidP="00E555EF">
      <w:pPr>
        <w:spacing w:after="120"/>
      </w:pPr>
    </w:p>
    <w:p w14:paraId="14E182EF" w14:textId="77777777" w:rsidR="0091062A" w:rsidRDefault="0091062A" w:rsidP="00E555EF">
      <w:pPr>
        <w:spacing w:after="120"/>
      </w:pPr>
    </w:p>
    <w:p w14:paraId="2A68BC81" w14:textId="77777777" w:rsidR="0091062A" w:rsidRDefault="0091062A" w:rsidP="00E555EF">
      <w:pPr>
        <w:spacing w:after="120"/>
      </w:pPr>
    </w:p>
    <w:p w14:paraId="0F1464C0" w14:textId="77777777" w:rsidR="0091062A" w:rsidRDefault="0091062A" w:rsidP="00E555EF">
      <w:pPr>
        <w:spacing w:after="120"/>
      </w:pPr>
    </w:p>
    <w:p w14:paraId="30F6FCA7" w14:textId="77777777" w:rsidR="00ED2E74" w:rsidRDefault="00ED2E74" w:rsidP="00ED2E74">
      <w:pPr>
        <w:spacing w:after="120"/>
      </w:pPr>
    </w:p>
    <w:p w14:paraId="0E47604C" w14:textId="63BAE9C3" w:rsidR="00ED2E74" w:rsidRDefault="003C1373" w:rsidP="00ED2E74">
      <w:pPr>
        <w:spacing w:after="120"/>
      </w:pPr>
      <w:r>
        <w:t xml:space="preserve">C. </w:t>
      </w:r>
      <w:r w:rsidR="00ED2E74">
        <w:t>Mixed Practice:</w:t>
      </w:r>
      <w:r w:rsidR="00FE22FB">
        <w:t xml:space="preserve"> solve the following</w:t>
      </w:r>
      <w:r w:rsidR="00ED2E74">
        <w:t xml:space="preserve"> linear and quadratic equations:</w:t>
      </w:r>
    </w:p>
    <w:p w14:paraId="6345FDFA" w14:textId="4E992205" w:rsidR="00ED2E74" w:rsidRDefault="003C1373" w:rsidP="00ED2E74">
      <w:pPr>
        <w:spacing w:after="120"/>
      </w:pPr>
      <w:r>
        <w:t>18</w:t>
      </w:r>
      <w:r w:rsidR="00ED2E74">
        <w:t xml:space="preserve">.  </w:t>
      </w:r>
      <w:r w:rsidR="00ED2E74" w:rsidRPr="00BC4264">
        <w:rPr>
          <w:position w:val="-6"/>
        </w:rPr>
        <w:object w:dxaOrig="1120" w:dyaOrig="320" w14:anchorId="62C2F5D8">
          <v:shape id="_x0000_i1038" type="#_x0000_t75" style="width:56.4pt;height:15.6pt" o:ole="">
            <v:imagedata r:id="rId35" o:title=""/>
          </v:shape>
          <o:OLEObject Type="Embed" ProgID="Equation.DSMT4" ShapeID="_x0000_i1038" DrawAspect="Content" ObjectID="_1513881752" r:id="rId36"/>
        </w:object>
      </w:r>
      <w:r w:rsidR="00ED2E74">
        <w:t xml:space="preserve"> </w:t>
      </w:r>
      <w:r w:rsidR="00ED2E74">
        <w:tab/>
      </w:r>
      <w:r w:rsidR="00ED2E74">
        <w:tab/>
      </w:r>
      <w:r w:rsidR="00ED2E74">
        <w:tab/>
      </w:r>
      <w:r w:rsidR="00ED2E74">
        <w:tab/>
      </w:r>
      <w:r w:rsidR="00FE22FB">
        <w:t xml:space="preserve">             </w:t>
      </w:r>
      <w:r w:rsidR="00ED2E74">
        <w:tab/>
      </w:r>
      <w:r>
        <w:t>19</w:t>
      </w:r>
      <w:r w:rsidR="00ED2E74">
        <w:t>.  2r+64=16r</w:t>
      </w:r>
    </w:p>
    <w:p w14:paraId="0F2D4CC5" w14:textId="77777777" w:rsidR="00ED2E74" w:rsidRDefault="00ED2E74" w:rsidP="00ED2E74">
      <w:pPr>
        <w:spacing w:after="120"/>
      </w:pPr>
    </w:p>
    <w:p w14:paraId="57E6D916" w14:textId="77777777" w:rsidR="00ED2E74" w:rsidRDefault="00ED2E74" w:rsidP="00ED2E74">
      <w:pPr>
        <w:spacing w:after="120"/>
      </w:pPr>
    </w:p>
    <w:p w14:paraId="5DAE0017" w14:textId="77777777" w:rsidR="009C600A" w:rsidRDefault="009C600A" w:rsidP="00ED2E74">
      <w:pPr>
        <w:spacing w:after="120"/>
      </w:pPr>
    </w:p>
    <w:p w14:paraId="774658C8" w14:textId="77777777" w:rsidR="009C600A" w:rsidRDefault="009C600A" w:rsidP="00ED2E74">
      <w:pPr>
        <w:spacing w:after="120"/>
      </w:pPr>
    </w:p>
    <w:p w14:paraId="2BF38043" w14:textId="61B823A3" w:rsidR="00ED2E74" w:rsidRDefault="003C1373" w:rsidP="00ED2E74">
      <w:pPr>
        <w:spacing w:after="120"/>
      </w:pPr>
      <w:r>
        <w:t>20</w:t>
      </w:r>
      <w:r w:rsidR="00ED2E74">
        <w:t xml:space="preserve">.  </w:t>
      </w:r>
      <w:r w:rsidR="00FE22FB" w:rsidRPr="005A2C02">
        <w:rPr>
          <w:position w:val="-14"/>
        </w:rPr>
        <w:object w:dxaOrig="3040" w:dyaOrig="400" w14:anchorId="6F1F9223">
          <v:shape id="_x0000_i1039" type="#_x0000_t75" style="width:152.4pt;height:20.4pt" o:ole="">
            <v:imagedata r:id="rId37" o:title=""/>
          </v:shape>
          <o:OLEObject Type="Embed" ProgID="Equation.DSMT4" ShapeID="_x0000_i1039" DrawAspect="Content" ObjectID="_1513881753" r:id="rId38"/>
        </w:object>
      </w:r>
      <w:r w:rsidR="00FE22FB">
        <w:t xml:space="preserve"> </w:t>
      </w:r>
      <w:r w:rsidR="00ED2E74">
        <w:t xml:space="preserve">                                    </w:t>
      </w:r>
      <w:r>
        <w:t>21</w:t>
      </w:r>
      <w:r w:rsidR="00ED2E74">
        <w:t xml:space="preserve">.  </w:t>
      </w:r>
      <w:r w:rsidR="009C600A"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r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4=0</m:t>
        </m:r>
      </m:oMath>
      <w:r w:rsidR="009C600A">
        <w:t xml:space="preserve"> </w:t>
      </w:r>
    </w:p>
    <w:p w14:paraId="4E2311AF" w14:textId="2205DD7E" w:rsidR="00ED2E74" w:rsidRDefault="00ED2E74" w:rsidP="00ED2E74">
      <w:pPr>
        <w:spacing w:after="120"/>
      </w:pPr>
    </w:p>
    <w:p w14:paraId="326A479C" w14:textId="77777777" w:rsidR="00ED2E74" w:rsidRDefault="00ED2E74" w:rsidP="00ED2E74">
      <w:pPr>
        <w:spacing w:after="120"/>
      </w:pPr>
    </w:p>
    <w:p w14:paraId="3249E7C4" w14:textId="77777777" w:rsidR="00ED2E74" w:rsidRDefault="00ED2E74" w:rsidP="00ED2E74">
      <w:pPr>
        <w:spacing w:after="120"/>
      </w:pPr>
    </w:p>
    <w:p w14:paraId="7134ABF2" w14:textId="77777777" w:rsidR="00FE22FB" w:rsidRDefault="00FE22FB" w:rsidP="00ED2E74">
      <w:pPr>
        <w:spacing w:after="120"/>
      </w:pPr>
    </w:p>
    <w:p w14:paraId="60C8D61C" w14:textId="77777777" w:rsidR="009C600A" w:rsidRDefault="009C600A" w:rsidP="00ED2E74">
      <w:pPr>
        <w:spacing w:after="120"/>
      </w:pPr>
    </w:p>
    <w:p w14:paraId="13CAC7C4" w14:textId="77777777" w:rsidR="009C600A" w:rsidRDefault="009C600A" w:rsidP="00ED2E74">
      <w:pPr>
        <w:spacing w:after="120"/>
      </w:pPr>
    </w:p>
    <w:p w14:paraId="3E9368F6" w14:textId="10139B7C" w:rsidR="009C600A" w:rsidRDefault="003C1373" w:rsidP="009C600A">
      <w:pPr>
        <w:spacing w:after="120"/>
      </w:pPr>
      <w:r>
        <w:t>22</w:t>
      </w:r>
      <w:r w:rsidR="00ED2E74">
        <w:t xml:space="preserve">.    </w:t>
      </w:r>
      <m:oMath>
        <m:r>
          <w:rPr>
            <w:rFonts w:ascii="Cambria Math" w:hAnsi="Cambria Math"/>
          </w:rPr>
          <m:t>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3x-11=2(x-1)(x+1)</m:t>
        </m:r>
      </m:oMath>
      <w:r w:rsidR="00ED2E74">
        <w:t xml:space="preserve"> </w:t>
      </w:r>
      <w:r w:rsidR="00ED2E74">
        <w:tab/>
        <w:t xml:space="preserve">      </w:t>
      </w:r>
      <w:r w:rsidR="00FE22FB">
        <w:t xml:space="preserve">          </w:t>
      </w:r>
      <w:r w:rsidR="00ED2E74">
        <w:t xml:space="preserve">    </w:t>
      </w:r>
      <w:r w:rsidR="0024177C">
        <w:t xml:space="preserve">  </w:t>
      </w:r>
      <w:r w:rsidR="00ED2E74">
        <w:t xml:space="preserve">  </w:t>
      </w:r>
      <w:r>
        <w:t>23</w:t>
      </w:r>
      <w:r w:rsidR="009C600A">
        <w:t xml:space="preserve">. </w:t>
      </w:r>
      <w:r w:rsidR="00FE22FB" w:rsidRPr="00BC4264">
        <w:rPr>
          <w:position w:val="-6"/>
        </w:rPr>
        <w:object w:dxaOrig="1300" w:dyaOrig="320" w14:anchorId="7BBF1F32">
          <v:shape id="_x0000_i1040" type="#_x0000_t75" style="width:65.4pt;height:15.6pt" o:ole="">
            <v:imagedata r:id="rId39" o:title=""/>
          </v:shape>
          <o:OLEObject Type="Embed" ProgID="Equation.DSMT4" ShapeID="_x0000_i1040" DrawAspect="Content" ObjectID="_1513881754" r:id="rId40"/>
        </w:object>
      </w:r>
      <w:r w:rsidR="00FE22FB">
        <w:t xml:space="preserve">     </w:t>
      </w:r>
      <w:r w:rsidR="009C600A">
        <w:t xml:space="preserve"> </w:t>
      </w:r>
    </w:p>
    <w:p w14:paraId="382E6A60" w14:textId="77777777" w:rsidR="009C600A" w:rsidRDefault="009C600A" w:rsidP="009C600A">
      <w:pPr>
        <w:spacing w:after="120"/>
      </w:pPr>
    </w:p>
    <w:p w14:paraId="4EAD2D10" w14:textId="31815697" w:rsidR="009C600A" w:rsidRDefault="009C600A" w:rsidP="00ED2E74">
      <w:pPr>
        <w:spacing w:after="120"/>
      </w:pPr>
    </w:p>
    <w:p w14:paraId="6851B848" w14:textId="77777777" w:rsidR="009C600A" w:rsidRDefault="009C600A" w:rsidP="00ED2E74">
      <w:pPr>
        <w:spacing w:after="120"/>
      </w:pPr>
    </w:p>
    <w:p w14:paraId="2217A2A9" w14:textId="77777777" w:rsidR="009C600A" w:rsidRDefault="009C600A" w:rsidP="00ED2E74">
      <w:pPr>
        <w:spacing w:after="120"/>
      </w:pPr>
    </w:p>
    <w:p w14:paraId="584D179A" w14:textId="4CE08DD5" w:rsidR="00ED2E74" w:rsidRDefault="009C600A" w:rsidP="00ED2E74">
      <w:pPr>
        <w:spacing w:after="120"/>
      </w:pPr>
      <w:r>
        <w:t xml:space="preserve"> </w:t>
      </w:r>
    </w:p>
    <w:p w14:paraId="005A43E4" w14:textId="39A48390" w:rsidR="00CB5E2B" w:rsidRDefault="00CB5E2B" w:rsidP="00E555EF">
      <w:pPr>
        <w:spacing w:after="120"/>
      </w:pPr>
    </w:p>
    <w:p w14:paraId="5B409E1D" w14:textId="08841FD2" w:rsidR="003C1373" w:rsidRDefault="003C1373" w:rsidP="00E555EF">
      <w:pPr>
        <w:spacing w:after="120"/>
      </w:pPr>
      <w:r>
        <w:t>24. If the two solutions of a quadratic eq</w:t>
      </w:r>
      <w:r w:rsidR="002846B0">
        <w:t>uation are 5 and -7, what is an</w:t>
      </w:r>
      <w:r>
        <w:t xml:space="preserve"> equation</w:t>
      </w:r>
      <w:r w:rsidR="002846B0">
        <w:t xml:space="preserve"> with those solutions</w:t>
      </w:r>
      <w:r>
        <w:t>?</w:t>
      </w:r>
    </w:p>
    <w:p w14:paraId="21EB32AF" w14:textId="57FF6E20" w:rsidR="00CB5E2B" w:rsidRDefault="00CB5E2B" w:rsidP="00E555EF">
      <w:pPr>
        <w:spacing w:after="120"/>
      </w:pPr>
    </w:p>
    <w:p w14:paraId="67702AF1" w14:textId="77777777" w:rsidR="003C1373" w:rsidRDefault="003C1373" w:rsidP="00E555EF">
      <w:pPr>
        <w:spacing w:after="120"/>
      </w:pPr>
    </w:p>
    <w:p w14:paraId="57042789" w14:textId="77777777" w:rsidR="00CB5E2B" w:rsidRDefault="00CB5E2B" w:rsidP="00E555EF">
      <w:pPr>
        <w:spacing w:after="120"/>
      </w:pPr>
    </w:p>
    <w:p w14:paraId="5F5C44EE" w14:textId="77777777" w:rsidR="003C1373" w:rsidRDefault="003C1373" w:rsidP="00E555EF">
      <w:pPr>
        <w:spacing w:after="120"/>
      </w:pPr>
    </w:p>
    <w:p w14:paraId="71CD5226" w14:textId="77777777" w:rsidR="003C1373" w:rsidRDefault="003C1373" w:rsidP="00E555EF">
      <w:pPr>
        <w:spacing w:after="120"/>
      </w:pPr>
    </w:p>
    <w:p w14:paraId="552C3B56" w14:textId="77777777" w:rsidR="003C1373" w:rsidRDefault="003C1373" w:rsidP="00E555EF">
      <w:pPr>
        <w:spacing w:after="120"/>
      </w:pPr>
    </w:p>
    <w:p w14:paraId="1CED3FA4" w14:textId="600C9FD3" w:rsidR="003C1373" w:rsidRDefault="003C1373" w:rsidP="00E555EF">
      <w:pPr>
        <w:spacing w:after="120"/>
      </w:pPr>
      <w:r>
        <w:t>D. Summary:</w:t>
      </w:r>
    </w:p>
    <w:p w14:paraId="556D9154" w14:textId="77580B71" w:rsidR="00CB5E2B" w:rsidRPr="00E555EF" w:rsidRDefault="0024177C" w:rsidP="00E555EF">
      <w:pPr>
        <w:spacing w:after="1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53D453" wp14:editId="6EF2EE51">
                <wp:simplePos x="0" y="0"/>
                <wp:positionH relativeFrom="column">
                  <wp:posOffset>9525</wp:posOffset>
                </wp:positionH>
                <wp:positionV relativeFrom="paragraph">
                  <wp:posOffset>74295</wp:posOffset>
                </wp:positionV>
                <wp:extent cx="6448425" cy="5372100"/>
                <wp:effectExtent l="0" t="0" r="28575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48425" cy="537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EDF6B0" w14:textId="4FC56938" w:rsidR="0024177C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1. </w:t>
                            </w:r>
                            <w:r w:rsidR="00CB5E2B">
                              <w:t>How can you tell if an eq</w:t>
                            </w:r>
                            <w:r>
                              <w:t xml:space="preserve">uation </w:t>
                            </w:r>
                            <w:r w:rsidR="00FB16D7">
                              <w:t xml:space="preserve">in one variable </w:t>
                            </w:r>
                            <w:r>
                              <w:t xml:space="preserve">is linear or quadratic? </w:t>
                            </w:r>
                            <w:r w:rsidR="002846B0">
                              <w:t>_______________</w:t>
                            </w:r>
                          </w:p>
                          <w:p w14:paraId="018CDB80" w14:textId="024276D8" w:rsidR="0024177C" w:rsidRDefault="0024177C" w:rsidP="00CB5E2B">
                            <w:pPr>
                              <w:spacing w:after="100" w:afterAutospacing="1"/>
                            </w:pPr>
                            <w:r>
                              <w:t>a. After simplifying, a</w:t>
                            </w:r>
                            <w:r w:rsidR="00CB5E2B">
                              <w:t xml:space="preserve"> li</w:t>
                            </w:r>
                            <w:r>
                              <w:t>near equation has a degree of _</w:t>
                            </w:r>
                            <w:r w:rsidR="00CB5E2B">
                              <w:t xml:space="preserve">_____ and </w:t>
                            </w:r>
                            <w:r>
                              <w:t xml:space="preserve"> </w:t>
                            </w:r>
                            <w:r w:rsidR="00CB5E2B">
                              <w:t>will hav</w:t>
                            </w:r>
                            <w:r w:rsidR="00880B6C">
                              <w:t xml:space="preserve">e </w:t>
                            </w:r>
                            <w:bookmarkStart w:id="0" w:name="_GoBack"/>
                            <w:bookmarkEnd w:id="0"/>
                            <w:r>
                              <w:t xml:space="preserve"> _______ solution(s). </w:t>
                            </w:r>
                          </w:p>
                          <w:p w14:paraId="580B9E22" w14:textId="31B56105" w:rsidR="00CB5E2B" w:rsidRDefault="0024177C" w:rsidP="00CB5E2B">
                            <w:pPr>
                              <w:spacing w:after="100" w:afterAutospacing="1"/>
                            </w:pPr>
                            <w:r>
                              <w:t xml:space="preserve">b. </w:t>
                            </w:r>
                            <w:r w:rsidR="00CB5E2B">
                              <w:t>A</w:t>
                            </w:r>
                            <w:r>
                              <w:t>fter simplifying, a</w:t>
                            </w:r>
                            <w:r w:rsidR="00CB5E2B">
                              <w:t xml:space="preserve"> quadratic equation has a degree of _______ and will have at</w:t>
                            </w:r>
                          </w:p>
                          <w:p w14:paraId="4A34E4B5" w14:textId="5A070AE5" w:rsidR="0091062A" w:rsidRDefault="00CB5E2B" w:rsidP="00FB16D7">
                            <w:pPr>
                              <w:spacing w:after="100" w:afterAutospacing="1"/>
                            </w:pPr>
                            <w:r>
                              <w:t>most</w:t>
                            </w:r>
                            <w:r w:rsidR="0024177C">
                              <w:t xml:space="preserve"> ______ solution(s).</w:t>
                            </w:r>
                            <w:r>
                              <w:t xml:space="preserve"> </w:t>
                            </w:r>
                          </w:p>
                          <w:p w14:paraId="38A7D557" w14:textId="52809CDB" w:rsidR="0091062A" w:rsidRDefault="00FB16D7" w:rsidP="00CB5E2B">
                            <w:pPr>
                              <w:spacing w:after="100" w:afterAutospacing="1"/>
                            </w:pPr>
                            <w:r>
                              <w:t>2</w:t>
                            </w:r>
                            <w:r w:rsidR="0024177C">
                              <w:t xml:space="preserve">. </w:t>
                            </w:r>
                            <w:r w:rsidR="00CB5E2B">
                              <w:t>How do you solve a linear equation</w:t>
                            </w:r>
                            <w:r w:rsidR="002846B0">
                              <w:t xml:space="preserve"> in one variable</w:t>
                            </w:r>
                            <w:r w:rsidR="00CB5E2B">
                              <w:t xml:space="preserve">? </w:t>
                            </w:r>
                          </w:p>
                          <w:p w14:paraId="70E389A7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51DE4EAF" w14:textId="77777777" w:rsidR="003C1373" w:rsidRDefault="003C1373" w:rsidP="00CB5E2B">
                            <w:pPr>
                              <w:spacing w:after="100" w:afterAutospacing="1"/>
                            </w:pPr>
                          </w:p>
                          <w:p w14:paraId="1E2B121F" w14:textId="07EE8DF6" w:rsidR="00CB5E2B" w:rsidRDefault="00FB16D7" w:rsidP="00CB5E2B">
                            <w:pPr>
                              <w:spacing w:after="100" w:afterAutospacing="1"/>
                            </w:pPr>
                            <w:r>
                              <w:t>3</w:t>
                            </w:r>
                            <w:r w:rsidR="0024177C">
                              <w:t xml:space="preserve">. </w:t>
                            </w:r>
                            <w:r w:rsidR="0091062A">
                              <w:t>How do you</w:t>
                            </w:r>
                            <w:r w:rsidR="00CB5E2B">
                              <w:t xml:space="preserve"> solve a quadratic equation</w:t>
                            </w:r>
                            <w:r w:rsidR="0091062A">
                              <w:t xml:space="preserve"> </w:t>
                            </w:r>
                            <w:r w:rsidR="002846B0">
                              <w:t xml:space="preserve">in one variable </w:t>
                            </w:r>
                            <w:r w:rsidR="0091062A">
                              <w:t>using the factoring method</w:t>
                            </w:r>
                            <w:r w:rsidR="00CB5E2B">
                              <w:t xml:space="preserve">? </w:t>
                            </w:r>
                          </w:p>
                          <w:p w14:paraId="0B537E72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6C5D8602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032DB3B3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  <w:p w14:paraId="1C5887CA" w14:textId="77777777" w:rsidR="0024177C" w:rsidRDefault="0024177C" w:rsidP="00CB5E2B">
                            <w:pPr>
                              <w:spacing w:after="100" w:afterAutospacing="1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75pt;margin-top:5.85pt;width:507.75pt;height:423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" fillcolor="white [3201]" strokeweight=".5pt">
                <v:textbox>
                  <w:txbxContent>
                    <w:p w14:paraId="7EEDF6B0" w14:textId="4FC56938" w:rsidR="0024177C" w:rsidRDefault="0024177C" w:rsidP="00CB5E2B">
                      <w:pPr>
                        <w:spacing w:after="100" w:afterAutospacing="1"/>
                      </w:pPr>
                      <w:r>
                        <w:t xml:space="preserve">1. </w:t>
                      </w:r>
                      <w:r w:rsidR="00CB5E2B">
                        <w:t>How can you tell if an eq</w:t>
                      </w:r>
                      <w:r>
                        <w:t xml:space="preserve">uation </w:t>
                      </w:r>
                      <w:r w:rsidR="00FB16D7">
                        <w:t xml:space="preserve">in one variable </w:t>
                      </w:r>
                      <w:r>
                        <w:t xml:space="preserve">is linear or quadratic? </w:t>
                      </w:r>
                      <w:r w:rsidR="002846B0">
                        <w:t>_______________</w:t>
                      </w:r>
                    </w:p>
                    <w:p w14:paraId="018CDB80" w14:textId="024276D8" w:rsidR="0024177C" w:rsidRDefault="0024177C" w:rsidP="00CB5E2B">
                      <w:pPr>
                        <w:spacing w:after="100" w:afterAutospacing="1"/>
                      </w:pPr>
                      <w:r>
                        <w:t>a. After simplifying, a</w:t>
                      </w:r>
                      <w:r w:rsidR="00CB5E2B">
                        <w:t xml:space="preserve"> li</w:t>
                      </w:r>
                      <w:r>
                        <w:t>near equation has a degree of _</w:t>
                      </w:r>
                      <w:r w:rsidR="00CB5E2B">
                        <w:t xml:space="preserve">_____ and </w:t>
                      </w:r>
                      <w:r>
                        <w:t xml:space="preserve"> </w:t>
                      </w:r>
                      <w:r w:rsidR="00CB5E2B">
                        <w:t>will hav</w:t>
                      </w:r>
                      <w:r w:rsidR="00880B6C">
                        <w:t xml:space="preserve">e </w:t>
                      </w:r>
                      <w:bookmarkStart w:id="1" w:name="_GoBack"/>
                      <w:bookmarkEnd w:id="1"/>
                      <w:r>
                        <w:t xml:space="preserve"> _______ solution(s). </w:t>
                      </w:r>
                    </w:p>
                    <w:p w14:paraId="580B9E22" w14:textId="31B56105" w:rsidR="00CB5E2B" w:rsidRDefault="0024177C" w:rsidP="00CB5E2B">
                      <w:pPr>
                        <w:spacing w:after="100" w:afterAutospacing="1"/>
                      </w:pPr>
                      <w:r>
                        <w:t xml:space="preserve">b. </w:t>
                      </w:r>
                      <w:r w:rsidR="00CB5E2B">
                        <w:t>A</w:t>
                      </w:r>
                      <w:r>
                        <w:t>fter simplifying, a</w:t>
                      </w:r>
                      <w:r w:rsidR="00CB5E2B">
                        <w:t xml:space="preserve"> quadratic equation has a degree of _______ and will have at</w:t>
                      </w:r>
                    </w:p>
                    <w:p w14:paraId="4A34E4B5" w14:textId="5A070AE5" w:rsidR="0091062A" w:rsidRDefault="00CB5E2B" w:rsidP="00FB16D7">
                      <w:pPr>
                        <w:spacing w:after="100" w:afterAutospacing="1"/>
                      </w:pPr>
                      <w:r>
                        <w:t>most</w:t>
                      </w:r>
                      <w:r w:rsidR="0024177C">
                        <w:t xml:space="preserve"> ______ solution(s).</w:t>
                      </w:r>
                      <w:r>
                        <w:t xml:space="preserve"> </w:t>
                      </w:r>
                    </w:p>
                    <w:p w14:paraId="38A7D557" w14:textId="52809CDB" w:rsidR="0091062A" w:rsidRDefault="00FB16D7" w:rsidP="00CB5E2B">
                      <w:pPr>
                        <w:spacing w:after="100" w:afterAutospacing="1"/>
                      </w:pPr>
                      <w:r>
                        <w:t>2</w:t>
                      </w:r>
                      <w:r w:rsidR="0024177C">
                        <w:t xml:space="preserve">. </w:t>
                      </w:r>
                      <w:r w:rsidR="00CB5E2B">
                        <w:t>How do you solve a linear equation</w:t>
                      </w:r>
                      <w:r w:rsidR="002846B0">
                        <w:t xml:space="preserve"> in one variable</w:t>
                      </w:r>
                      <w:r w:rsidR="00CB5E2B">
                        <w:t xml:space="preserve">? </w:t>
                      </w:r>
                    </w:p>
                    <w:p w14:paraId="70E389A7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51DE4EAF" w14:textId="77777777" w:rsidR="003C1373" w:rsidRDefault="003C1373" w:rsidP="00CB5E2B">
                      <w:pPr>
                        <w:spacing w:after="100" w:afterAutospacing="1"/>
                      </w:pPr>
                    </w:p>
                    <w:p w14:paraId="1E2B121F" w14:textId="07EE8DF6" w:rsidR="00CB5E2B" w:rsidRDefault="00FB16D7" w:rsidP="00CB5E2B">
                      <w:pPr>
                        <w:spacing w:after="100" w:afterAutospacing="1"/>
                      </w:pPr>
                      <w:r>
                        <w:t>3</w:t>
                      </w:r>
                      <w:r w:rsidR="0024177C">
                        <w:t xml:space="preserve">. </w:t>
                      </w:r>
                      <w:r w:rsidR="0091062A">
                        <w:t>How do you</w:t>
                      </w:r>
                      <w:r w:rsidR="00CB5E2B">
                        <w:t xml:space="preserve"> solve a quadratic equation</w:t>
                      </w:r>
                      <w:r w:rsidR="0091062A">
                        <w:t xml:space="preserve"> </w:t>
                      </w:r>
                      <w:r w:rsidR="002846B0">
                        <w:t xml:space="preserve">in one variable </w:t>
                      </w:r>
                      <w:r w:rsidR="0091062A">
                        <w:t>using the factoring method</w:t>
                      </w:r>
                      <w:r w:rsidR="00CB5E2B">
                        <w:t xml:space="preserve">? </w:t>
                      </w:r>
                    </w:p>
                    <w:p w14:paraId="0B537E72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6C5D8602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032DB3B3" w14:textId="77777777" w:rsidR="0024177C" w:rsidRDefault="0024177C" w:rsidP="00CB5E2B">
                      <w:pPr>
                        <w:spacing w:after="100" w:afterAutospacing="1"/>
                      </w:pPr>
                    </w:p>
                    <w:p w14:paraId="1C5887CA" w14:textId="77777777" w:rsidR="0024177C" w:rsidRDefault="0024177C" w:rsidP="00CB5E2B">
                      <w:pPr>
                        <w:spacing w:after="100" w:afterAutospacing="1"/>
                      </w:pPr>
                    </w:p>
                  </w:txbxContent>
                </v:textbox>
              </v:shape>
            </w:pict>
          </mc:Fallback>
        </mc:AlternateContent>
      </w:r>
    </w:p>
    <w:sectPr w:rsidR="00CB5E2B" w:rsidRPr="00E555EF" w:rsidSect="00A0537B">
      <w:headerReference w:type="even" r:id="rId41"/>
      <w:headerReference w:type="default" r:id="rId42"/>
      <w:footerReference w:type="even" r:id="rId43"/>
      <w:footerReference w:type="default" r:id="rId44"/>
      <w:headerReference w:type="first" r:id="rId45"/>
      <w:footerReference w:type="first" r:id="rId46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D4B243B" w14:textId="77777777" w:rsidR="00727660" w:rsidRDefault="00727660" w:rsidP="0085319D">
      <w:r>
        <w:separator/>
      </w:r>
    </w:p>
  </w:endnote>
  <w:endnote w:type="continuationSeparator" w:id="0">
    <w:p w14:paraId="1D877A7D" w14:textId="77777777" w:rsidR="00727660" w:rsidRDefault="00727660" w:rsidP="008531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C63BE4" w14:textId="77777777" w:rsidR="00D55657" w:rsidRDefault="00D55657" w:rsidP="00084365">
    <w:pPr>
      <w:pStyle w:val="Footer"/>
      <w:framePr w:wrap="around" w:vAnchor="text" w:hAnchor="margin" w:xAlign="in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6F47131" w14:textId="77777777" w:rsidR="00D55657" w:rsidRDefault="00D55657" w:rsidP="0085319D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A9F6D2" w14:textId="2886F199" w:rsidR="00D55657" w:rsidRPr="00A0537B" w:rsidRDefault="00D55657" w:rsidP="00A0537B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 xml:space="preserve">Activity </w:t>
    </w:r>
    <w:r w:rsidR="003E269A">
      <w:rPr>
        <w:sz w:val="20"/>
        <w:szCs w:val="20"/>
      </w:rPr>
      <w:t>2.2.3</w:t>
    </w:r>
    <w:r w:rsidR="00712EBE">
      <w:rPr>
        <w:sz w:val="20"/>
        <w:szCs w:val="20"/>
      </w:rPr>
      <w:tab/>
    </w:r>
    <w:r w:rsidR="00712EBE">
      <w:rPr>
        <w:sz w:val="20"/>
        <w:szCs w:val="20"/>
      </w:rPr>
      <w:tab/>
    </w:r>
    <w:r>
      <w:rPr>
        <w:sz w:val="20"/>
        <w:szCs w:val="20"/>
      </w:rPr>
      <w:t>C</w:t>
    </w:r>
    <w:r w:rsidR="00712EBE">
      <w:rPr>
        <w:sz w:val="20"/>
        <w:szCs w:val="20"/>
      </w:rPr>
      <w:t xml:space="preserve">onnecticut Core </w:t>
    </w:r>
    <w:r w:rsidR="00785F80">
      <w:rPr>
        <w:sz w:val="20"/>
        <w:szCs w:val="20"/>
      </w:rPr>
      <w:t>Algebra 2</w:t>
    </w:r>
    <w:r w:rsidR="00712EBE">
      <w:rPr>
        <w:sz w:val="20"/>
        <w:szCs w:val="20"/>
      </w:rPr>
      <w:t xml:space="preserve"> Curriculum</w:t>
    </w:r>
    <w:r>
      <w:rPr>
        <w:sz w:val="20"/>
        <w:szCs w:val="20"/>
      </w:rPr>
      <w:t xml:space="preserve"> Version </w:t>
    </w:r>
    <w:r w:rsidR="00CC58CD">
      <w:rPr>
        <w:sz w:val="20"/>
        <w:szCs w:val="20"/>
      </w:rPr>
      <w:t>3</w:t>
    </w:r>
    <w:r>
      <w:rPr>
        <w:sz w:val="20"/>
        <w:szCs w:val="20"/>
      </w:rPr>
      <w:t>.0</w:t>
    </w:r>
  </w:p>
  <w:p w14:paraId="106E9F1F" w14:textId="77777777" w:rsidR="00D55657" w:rsidRPr="007B06F1" w:rsidRDefault="00D55657" w:rsidP="00A0537B">
    <w:pPr>
      <w:pStyle w:val="Footer"/>
      <w:ind w:right="360" w:firstLine="360"/>
      <w:rPr>
        <w:sz w:val="20"/>
        <w:szCs w:val="20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F96279E" w14:textId="77777777" w:rsidR="00D55657" w:rsidRPr="006F1A81" w:rsidRDefault="00D55657" w:rsidP="006F1A81">
    <w:pPr>
      <w:pStyle w:val="Footer"/>
      <w:pBdr>
        <w:top w:val="single" w:sz="4" w:space="1" w:color="auto"/>
      </w:pBdr>
      <w:rPr>
        <w:szCs w:val="20"/>
      </w:rPr>
    </w:pPr>
    <w:r>
      <w:rPr>
        <w:sz w:val="20"/>
        <w:szCs w:val="20"/>
      </w:rPr>
      <w:t>Activity 1.1.1                                                                                             CT Algebra I Model Curriculum Version 3.0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FDD4785" w14:textId="77777777" w:rsidR="00727660" w:rsidRDefault="00727660" w:rsidP="0085319D">
      <w:r>
        <w:separator/>
      </w:r>
    </w:p>
  </w:footnote>
  <w:footnote w:type="continuationSeparator" w:id="0">
    <w:p w14:paraId="2BC55A62" w14:textId="77777777" w:rsidR="00727660" w:rsidRDefault="00727660" w:rsidP="0085319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39F7D3" w14:textId="77777777" w:rsidR="00D55657" w:rsidRDefault="00D55657" w:rsidP="0008436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E55357" w14:textId="77777777" w:rsidR="00D55657" w:rsidRDefault="00D55657" w:rsidP="0085319D">
    <w:pPr>
      <w:pStyle w:val="Header"/>
      <w:framePr w:wrap="around" w:vAnchor="text" w:hAnchor="margin" w:xAlign="right" w:y="1"/>
      <w:ind w:right="360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9BAE37B" w14:textId="77777777" w:rsidR="00D55657" w:rsidRDefault="00D55657" w:rsidP="0085319D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6CD33C" w14:textId="77777777" w:rsidR="00D55657" w:rsidRDefault="00D55657" w:rsidP="00653B43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24827079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 xml:space="preserve"> </w:t>
        </w:r>
        <w:r>
          <w:tab/>
          <w:t xml:space="preserve"> 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 w:rsidR="00880B6C">
          <w:rPr>
            <w:noProof/>
          </w:rPr>
          <w:t>5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 w:rsidR="00880B6C">
            <w:rPr>
              <w:noProof/>
            </w:rPr>
            <w:t>5</w:t>
          </w:r>
        </w:fldSimple>
      </w:sdtContent>
    </w:sdt>
    <w:r>
      <w:rPr>
        <w:rStyle w:val="PageNumber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F44E9B" w14:textId="77777777" w:rsidR="00D55657" w:rsidRDefault="00D55657" w:rsidP="006F1A81">
    <w:pPr>
      <w:pBdr>
        <w:bottom w:val="single" w:sz="4" w:space="1" w:color="auto"/>
      </w:pBdr>
    </w:pPr>
    <w:r w:rsidRPr="00F0533D">
      <w:t>Name</w:t>
    </w:r>
    <w:r>
      <w:t>: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F0533D">
      <w:t xml:space="preserve">Date:                                 </w:t>
    </w:r>
    <w:r>
      <w:t xml:space="preserve"> </w:t>
    </w:r>
    <w:r w:rsidRPr="00F0533D">
      <w:t xml:space="preserve"> </w:t>
    </w:r>
    <w:sdt>
      <w:sdtPr>
        <w:id w:val="60328259"/>
        <w:docPartObj>
          <w:docPartGallery w:val="Page Numbers (Top of Page)"/>
          <w:docPartUnique/>
        </w:docPartObj>
      </w:sdtPr>
      <w:sdtEndPr/>
      <w:sdtContent>
        <w:r w:rsidRPr="00F0533D">
          <w:t xml:space="preserve"> </w:t>
        </w:r>
        <w:r>
          <w:tab/>
          <w:t xml:space="preserve">    </w:t>
        </w:r>
        <w:r w:rsidRPr="00F0533D">
          <w:t xml:space="preserve">Page </w:t>
        </w:r>
        <w:r>
          <w:fldChar w:fldCharType="begin"/>
        </w:r>
        <w:r>
          <w:instrText xml:space="preserve"> PAGE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  <w:r w:rsidRPr="00F0533D">
          <w:t xml:space="preserve"> of </w:t>
        </w:r>
        <w:fldSimple w:instr=" NUMPAGES  ">
          <w:r>
            <w:rPr>
              <w:noProof/>
            </w:rPr>
            <w:t>4</w:t>
          </w:r>
        </w:fldSimple>
      </w:sdtContent>
    </w:sdt>
    <w:r>
      <w:rPr>
        <w:rStyle w:val="PageNumber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D05434"/>
    <w:multiLevelType w:val="hybridMultilevel"/>
    <w:tmpl w:val="AA3892B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5BA104C6"/>
    <w:multiLevelType w:val="hybridMultilevel"/>
    <w:tmpl w:val="B55C40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2F51B6A"/>
    <w:multiLevelType w:val="hybridMultilevel"/>
    <w:tmpl w:val="4656A416"/>
    <w:lvl w:ilvl="0" w:tplc="348C6A3E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defaultTabStop w:val="720"/>
  <w:drawingGridHorizontalSpacing w:val="12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319D"/>
    <w:rsid w:val="00016E37"/>
    <w:rsid w:val="000255A8"/>
    <w:rsid w:val="000549F8"/>
    <w:rsid w:val="00084365"/>
    <w:rsid w:val="00090E01"/>
    <w:rsid w:val="000A69EC"/>
    <w:rsid w:val="000C75BD"/>
    <w:rsid w:val="000E6EEB"/>
    <w:rsid w:val="001128D4"/>
    <w:rsid w:val="00152F3E"/>
    <w:rsid w:val="00173972"/>
    <w:rsid w:val="00184463"/>
    <w:rsid w:val="00184A91"/>
    <w:rsid w:val="00191ACB"/>
    <w:rsid w:val="001943DE"/>
    <w:rsid w:val="00196952"/>
    <w:rsid w:val="001A1CBD"/>
    <w:rsid w:val="001B4DF9"/>
    <w:rsid w:val="001B5747"/>
    <w:rsid w:val="001E0BC6"/>
    <w:rsid w:val="001E6F12"/>
    <w:rsid w:val="001F204F"/>
    <w:rsid w:val="001F3BCC"/>
    <w:rsid w:val="0024177C"/>
    <w:rsid w:val="00246F07"/>
    <w:rsid w:val="002846B0"/>
    <w:rsid w:val="003415DA"/>
    <w:rsid w:val="00355084"/>
    <w:rsid w:val="00384B26"/>
    <w:rsid w:val="003C057D"/>
    <w:rsid w:val="003C1373"/>
    <w:rsid w:val="003E1275"/>
    <w:rsid w:val="003E269A"/>
    <w:rsid w:val="003F5A3A"/>
    <w:rsid w:val="00401471"/>
    <w:rsid w:val="00414AD3"/>
    <w:rsid w:val="00485BF9"/>
    <w:rsid w:val="004C0ADB"/>
    <w:rsid w:val="005374A1"/>
    <w:rsid w:val="00550AB3"/>
    <w:rsid w:val="0057785C"/>
    <w:rsid w:val="005A2C02"/>
    <w:rsid w:val="005E61DE"/>
    <w:rsid w:val="00636096"/>
    <w:rsid w:val="00653B43"/>
    <w:rsid w:val="006B7BF9"/>
    <w:rsid w:val="006D63C5"/>
    <w:rsid w:val="006F1A81"/>
    <w:rsid w:val="007023B9"/>
    <w:rsid w:val="00712EBE"/>
    <w:rsid w:val="00724921"/>
    <w:rsid w:val="00727660"/>
    <w:rsid w:val="00763CB2"/>
    <w:rsid w:val="0077414B"/>
    <w:rsid w:val="00774938"/>
    <w:rsid w:val="00785F80"/>
    <w:rsid w:val="007B06F1"/>
    <w:rsid w:val="007B1200"/>
    <w:rsid w:val="007B3F40"/>
    <w:rsid w:val="007F537B"/>
    <w:rsid w:val="008107AE"/>
    <w:rsid w:val="00817D19"/>
    <w:rsid w:val="008216E9"/>
    <w:rsid w:val="0083373E"/>
    <w:rsid w:val="0085319D"/>
    <w:rsid w:val="00856377"/>
    <w:rsid w:val="00866E92"/>
    <w:rsid w:val="00880B6C"/>
    <w:rsid w:val="008851EB"/>
    <w:rsid w:val="00886A00"/>
    <w:rsid w:val="00896F10"/>
    <w:rsid w:val="008F6B9D"/>
    <w:rsid w:val="0091062A"/>
    <w:rsid w:val="009309CE"/>
    <w:rsid w:val="00986730"/>
    <w:rsid w:val="009B6D33"/>
    <w:rsid w:val="009C3992"/>
    <w:rsid w:val="009C600A"/>
    <w:rsid w:val="009D2170"/>
    <w:rsid w:val="00A035FE"/>
    <w:rsid w:val="00A0537B"/>
    <w:rsid w:val="00A579AB"/>
    <w:rsid w:val="00B13A2F"/>
    <w:rsid w:val="00B1551A"/>
    <w:rsid w:val="00B16CAF"/>
    <w:rsid w:val="00B2669F"/>
    <w:rsid w:val="00B2686F"/>
    <w:rsid w:val="00B96054"/>
    <w:rsid w:val="00B97DC6"/>
    <w:rsid w:val="00BB249A"/>
    <w:rsid w:val="00BC4264"/>
    <w:rsid w:val="00BC43CA"/>
    <w:rsid w:val="00C064CE"/>
    <w:rsid w:val="00C4660B"/>
    <w:rsid w:val="00C57A34"/>
    <w:rsid w:val="00C702AE"/>
    <w:rsid w:val="00CA4D0F"/>
    <w:rsid w:val="00CB260D"/>
    <w:rsid w:val="00CB5E2B"/>
    <w:rsid w:val="00CC58CD"/>
    <w:rsid w:val="00CD1FC7"/>
    <w:rsid w:val="00D00ECB"/>
    <w:rsid w:val="00D056CA"/>
    <w:rsid w:val="00D24FDB"/>
    <w:rsid w:val="00D2512E"/>
    <w:rsid w:val="00D27846"/>
    <w:rsid w:val="00D55657"/>
    <w:rsid w:val="00D656C3"/>
    <w:rsid w:val="00DA097C"/>
    <w:rsid w:val="00DB2972"/>
    <w:rsid w:val="00E36005"/>
    <w:rsid w:val="00E555EF"/>
    <w:rsid w:val="00E8025C"/>
    <w:rsid w:val="00E973D2"/>
    <w:rsid w:val="00ED2E74"/>
    <w:rsid w:val="00F17865"/>
    <w:rsid w:val="00F26EB8"/>
    <w:rsid w:val="00F35536"/>
    <w:rsid w:val="00F36F33"/>
    <w:rsid w:val="00F44680"/>
    <w:rsid w:val="00F90766"/>
    <w:rsid w:val="00FA4DDC"/>
    <w:rsid w:val="00FB16D7"/>
    <w:rsid w:val="00FC4BDE"/>
    <w:rsid w:val="00FE22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FC1C34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D2E7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23B9"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1716BD"/>
    <w:rPr>
      <w:rFonts w:ascii="Lucida Grande" w:hAnsi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5319D"/>
    <w:rPr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85319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5319D"/>
    <w:rPr>
      <w:sz w:val="24"/>
      <w:szCs w:val="24"/>
      <w:lang w:eastAsia="en-US"/>
    </w:rPr>
  </w:style>
  <w:style w:type="character" w:styleId="PageNumber">
    <w:name w:val="page number"/>
    <w:basedOn w:val="DefaultParagraphFont"/>
    <w:uiPriority w:val="99"/>
    <w:semiHidden/>
    <w:unhideWhenUsed/>
    <w:rsid w:val="0085319D"/>
  </w:style>
  <w:style w:type="paragraph" w:styleId="ListParagraph">
    <w:name w:val="List Paragraph"/>
    <w:basedOn w:val="Normal"/>
    <w:uiPriority w:val="34"/>
    <w:qFormat/>
    <w:rsid w:val="0077414B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1E6F12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D2E7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header" Target="header2.xml"/><Relationship Id="rId47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footer" Target="footer1.xml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321E298D-FA4B-4623-8844-847540866D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447</Words>
  <Characters>2550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entral Connecticut State University</Company>
  <LinksUpToDate>false</LinksUpToDate>
  <CharactersWithSpaces>29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m Craine User</dc:creator>
  <cp:lastModifiedBy>Kathy</cp:lastModifiedBy>
  <cp:revision>14</cp:revision>
  <cp:lastPrinted>2012-06-09T20:51:00Z</cp:lastPrinted>
  <dcterms:created xsi:type="dcterms:W3CDTF">2015-05-26T01:30:00Z</dcterms:created>
  <dcterms:modified xsi:type="dcterms:W3CDTF">2016-01-10T0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